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0C8402" w14:textId="51066989" w:rsidR="00D04226" w:rsidRDefault="001909A4" w:rsidP="00D04226">
      <w:pPr>
        <w:pStyle w:val="1"/>
        <w:rPr>
          <w:shd w:val="clear" w:color="auto" w:fill="FFFFFF"/>
        </w:rPr>
      </w:pPr>
      <w:r>
        <w:rPr>
          <w:rFonts w:hint="eastAsia"/>
          <w:shd w:val="clear" w:color="auto" w:fill="FFFFFF"/>
        </w:rPr>
        <w:t>实验</w:t>
      </w:r>
      <w:r>
        <w:rPr>
          <w:rFonts w:hint="eastAsia"/>
          <w:shd w:val="clear" w:color="auto" w:fill="FFFFFF"/>
        </w:rPr>
        <w:t>2</w:t>
      </w:r>
      <w:r>
        <w:rPr>
          <w:shd w:val="clear" w:color="auto" w:fill="FFFFFF"/>
        </w:rPr>
        <w:t xml:space="preserve"> </w:t>
      </w:r>
      <w:r w:rsidR="00793329">
        <w:rPr>
          <w:rFonts w:hint="eastAsia"/>
          <w:shd w:val="clear" w:color="auto" w:fill="FFFFFF"/>
        </w:rPr>
        <w:t>一元多项式加减法运算</w:t>
      </w:r>
      <w:r w:rsidR="00C10FF6">
        <w:rPr>
          <w:rFonts w:hint="eastAsia"/>
          <w:shd w:val="clear" w:color="auto" w:fill="FFFFFF"/>
        </w:rPr>
        <w:t>实验报告</w:t>
      </w:r>
    </w:p>
    <w:p w14:paraId="66C7D778" w14:textId="6F7C7EE3" w:rsidR="00D04226" w:rsidRPr="00C203C9" w:rsidRDefault="00D04226" w:rsidP="00D04226">
      <w:pPr>
        <w:rPr>
          <w:b/>
          <w:bCs/>
        </w:rPr>
      </w:pPr>
      <w:r w:rsidRPr="00C203C9">
        <w:rPr>
          <w:rFonts w:hint="eastAsia"/>
          <w:b/>
          <w:bCs/>
        </w:rPr>
        <w:t>王天一</w:t>
      </w:r>
      <w:r w:rsidRPr="00C203C9">
        <w:rPr>
          <w:rFonts w:hint="eastAsia"/>
          <w:b/>
          <w:bCs/>
        </w:rPr>
        <w:t xml:space="preserve"> </w:t>
      </w:r>
      <w:r w:rsidRPr="00C203C9">
        <w:rPr>
          <w:b/>
          <w:bCs/>
        </w:rPr>
        <w:t>320200931301</w:t>
      </w:r>
    </w:p>
    <w:p w14:paraId="32625DDE" w14:textId="0EB5A941" w:rsidR="00505679" w:rsidRPr="00AF0537" w:rsidRDefault="003C06DE" w:rsidP="003C06DE">
      <w:pPr>
        <w:pStyle w:val="2"/>
        <w:numPr>
          <w:ilvl w:val="0"/>
          <w:numId w:val="6"/>
        </w:numPr>
        <w:rPr>
          <w:shd w:val="clear" w:color="auto" w:fill="FFFFFF"/>
        </w:rPr>
      </w:pPr>
      <w:r>
        <w:rPr>
          <w:rFonts w:hint="eastAsia"/>
          <w:shd w:val="clear" w:color="auto" w:fill="FFFFFF"/>
        </w:rPr>
        <w:t>题目</w:t>
      </w:r>
    </w:p>
    <w:p w14:paraId="7BBCAB9C" w14:textId="483F8A51" w:rsidR="00505679" w:rsidRPr="00AF0537" w:rsidRDefault="00643D9A" w:rsidP="00643D9A">
      <w:pPr>
        <w:widowControl/>
        <w:ind w:left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实现</w:t>
      </w:r>
      <w:r w:rsidR="00505679"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多项式的加减法运算</w:t>
      </w:r>
      <w:r w:rsidR="00374D7D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，要求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多项式</w:t>
      </w:r>
      <w:r w:rsidR="00374D7D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采用链表存储结构</w:t>
      </w:r>
      <w:r w:rsidR="009F2B29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和列表</w:t>
      </w:r>
      <w:r w:rsidR="00C604BF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结构</w:t>
      </w:r>
      <w:r w:rsidR="00505679"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。</w:t>
      </w:r>
    </w:p>
    <w:p w14:paraId="01C5E3C4" w14:textId="2A3D7CA8" w:rsidR="00643D9A" w:rsidRPr="00643D9A" w:rsidRDefault="00A06B4A" w:rsidP="00643D9A">
      <w:pPr>
        <w:pStyle w:val="2"/>
        <w:numPr>
          <w:ilvl w:val="0"/>
          <w:numId w:val="6"/>
        </w:numPr>
        <w:rPr>
          <w:shd w:val="clear" w:color="auto" w:fill="FFFFFF"/>
        </w:rPr>
      </w:pPr>
      <w:r w:rsidRPr="00643D9A">
        <w:rPr>
          <w:rFonts w:hint="eastAsia"/>
          <w:shd w:val="clear" w:color="auto" w:fill="FFFFFF"/>
        </w:rPr>
        <w:t>测试用例</w:t>
      </w:r>
      <w:r w:rsidR="00643D9A" w:rsidRPr="00643D9A">
        <w:rPr>
          <w:rFonts w:hint="eastAsia"/>
          <w:shd w:val="clear" w:color="auto" w:fill="FFFFFF"/>
        </w:rPr>
        <w:t xml:space="preserve"> </w:t>
      </w:r>
    </w:p>
    <w:p w14:paraId="5E90C987" w14:textId="268A85BB" w:rsidR="00643D9A" w:rsidRPr="00643D9A" w:rsidRDefault="00643D9A" w:rsidP="00643D9A">
      <w:pPr>
        <w:widowControl/>
        <w:ind w:firstLineChars="150" w:firstLine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643D9A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(1)a(x)=3x</w:t>
      </w:r>
      <w:r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^5+7x</w:t>
      </w:r>
      <w:r w:rsidRPr="00643D9A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^3+1</w:t>
      </w:r>
    </w:p>
    <w:p w14:paraId="5C78C712" w14:textId="64319E3F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b(x)=x^5-x^3+2x+8</w:t>
      </w:r>
    </w:p>
    <w:p w14:paraId="2079DDC0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加法运算结果：</w:t>
      </w:r>
    </w:p>
    <w:p w14:paraId="7E3CCAEA" w14:textId="3155590E" w:rsidR="00A06B4A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c(x)=4x^5+6x^3+2x+1</w:t>
      </w:r>
    </w:p>
    <w:p w14:paraId="32464A8C" w14:textId="2A20200A" w:rsidR="005B5AB7" w:rsidRPr="00AF0537" w:rsidRDefault="005B5AB7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2D79ED43" wp14:editId="211C0B71">
            <wp:extent cx="5274310" cy="1072515"/>
            <wp:effectExtent l="0" t="0" r="2540" b="0"/>
            <wp:docPr id="2" name="图片 2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文本&#10;&#10;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72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16DBD" w14:textId="05540C38" w:rsidR="00A06B4A" w:rsidRPr="00643D9A" w:rsidRDefault="00643D9A" w:rsidP="00643D9A">
      <w:pPr>
        <w:widowControl/>
        <w:ind w:left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(2)</w:t>
      </w:r>
      <w:r w:rsidR="00A06B4A"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a(x)= 3x^5+7x^3+1</w:t>
      </w:r>
    </w:p>
    <w:p w14:paraId="521BD9E1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b(x)=9x^6-7x^3+4x^2+5x-1</w:t>
      </w:r>
    </w:p>
    <w:p w14:paraId="11826E13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加法运算结果：</w:t>
      </w:r>
    </w:p>
    <w:p w14:paraId="53C58081" w14:textId="4BEFB9A7" w:rsidR="00A06B4A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c(x)=9x^6+3x^5+4x^2+5x</w:t>
      </w:r>
    </w:p>
    <w:p w14:paraId="46B22012" w14:textId="2FFDA430" w:rsidR="005B5AB7" w:rsidRPr="00AF0537" w:rsidRDefault="005B5AB7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30908906" wp14:editId="3956DD51">
            <wp:extent cx="5274310" cy="851535"/>
            <wp:effectExtent l="0" t="0" r="2540" b="5715"/>
            <wp:docPr id="3" name="图片 3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文本&#10;&#10;描述已自动生成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51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DFB824" w14:textId="338D8FF1" w:rsidR="00A06B4A" w:rsidRPr="00643D9A" w:rsidRDefault="00643D9A" w:rsidP="00643D9A">
      <w:pPr>
        <w:widowControl/>
        <w:ind w:firstLineChars="150" w:firstLine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(3)</w:t>
      </w:r>
      <w:r w:rsidR="00A06B4A"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a(x)= 3x^5+7x^3+1</w:t>
      </w:r>
    </w:p>
    <w:p w14:paraId="53A830C4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b(x)=-3x^5-7x^3-1</w:t>
      </w:r>
    </w:p>
    <w:p w14:paraId="7663BA6C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加法运算结果：</w:t>
      </w:r>
    </w:p>
    <w:p w14:paraId="6AF3BEA9" w14:textId="54754AD6" w:rsidR="00A06B4A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c(x)=0</w:t>
      </w:r>
    </w:p>
    <w:p w14:paraId="32C4C87D" w14:textId="6F6A97B8" w:rsidR="005B5AB7" w:rsidRPr="00AF0537" w:rsidRDefault="003B537D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674B698C" wp14:editId="03528A6A">
            <wp:extent cx="5274310" cy="1160145"/>
            <wp:effectExtent l="0" t="0" r="2540" b="1905"/>
            <wp:docPr id="4" name="图片 4" descr="文本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文本&#10;&#10;中度可信度描述已自动生成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60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E65C4C" w14:textId="1A7B5A59" w:rsidR="00A06B4A" w:rsidRPr="00643D9A" w:rsidRDefault="00643D9A" w:rsidP="00643D9A">
      <w:pPr>
        <w:widowControl/>
        <w:ind w:left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(4)</w:t>
      </w:r>
      <w:r w:rsidR="00A06B4A" w:rsidRPr="00643D9A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a(x)=</w:t>
      </w:r>
      <w:r w:rsidR="00A06B4A"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0</w:t>
      </w:r>
    </w:p>
    <w:p w14:paraId="576F8FAC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lastRenderedPageBreak/>
        <w:t>b(x)=1</w:t>
      </w:r>
    </w:p>
    <w:p w14:paraId="6DE79EEF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加法运算结果：</w:t>
      </w:r>
    </w:p>
    <w:p w14:paraId="69C934C7" w14:textId="1094ACE6" w:rsidR="00A06B4A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c(x)=1</w:t>
      </w:r>
    </w:p>
    <w:p w14:paraId="32B9A35D" w14:textId="439F1438" w:rsidR="003B537D" w:rsidRPr="00AF0537" w:rsidRDefault="003B537D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48D791C5" wp14:editId="438B1859">
            <wp:extent cx="5274310" cy="1184910"/>
            <wp:effectExtent l="0" t="0" r="2540" b="0"/>
            <wp:docPr id="5" name="图片 5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文本&#10;&#10;描述已自动生成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84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FA9D2B" w14:textId="1BF2741F" w:rsidR="00A06B4A" w:rsidRPr="00643D9A" w:rsidRDefault="00643D9A" w:rsidP="00643D9A">
      <w:pPr>
        <w:widowControl/>
        <w:ind w:firstLineChars="150" w:firstLine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643D9A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(5)</w:t>
      </w:r>
      <w:r w:rsidR="00A06B4A" w:rsidRPr="00643D9A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a(x)=x</w:t>
      </w:r>
      <w:r w:rsidR="00A06B4A"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^</w:t>
      </w:r>
      <w:r w:rsidR="00A06B4A" w:rsidRPr="00643D9A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4+x^2+1</w:t>
      </w:r>
    </w:p>
    <w:p w14:paraId="376C6386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b(x)=x^5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+x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^3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-x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^2+1</w:t>
      </w:r>
    </w:p>
    <w:p w14:paraId="5432CA8B" w14:textId="77777777" w:rsidR="00A06B4A" w:rsidRPr="00AF0537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加法运算结果：</w:t>
      </w:r>
    </w:p>
    <w:p w14:paraId="3B911F8C" w14:textId="5BEC171F" w:rsidR="00A06B4A" w:rsidRDefault="00A06B4A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c(x)=x^5+x^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4</w:t>
      </w: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+x^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3</w:t>
      </w: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+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2</w:t>
      </w:r>
    </w:p>
    <w:p w14:paraId="0B3FF754" w14:textId="7BAA3993" w:rsidR="00C01C57" w:rsidRPr="00AF0537" w:rsidRDefault="00C01C57" w:rsidP="00A06B4A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4C6FAE38" wp14:editId="3BF40315">
            <wp:extent cx="5274310" cy="1235075"/>
            <wp:effectExtent l="0" t="0" r="2540" b="3175"/>
            <wp:docPr id="7" name="图片 7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文本&#10;&#10;描述已自动生成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3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9998B" w14:textId="7029FA57" w:rsidR="00BB3323" w:rsidRPr="00AF0537" w:rsidRDefault="00A06B4A" w:rsidP="003C06DE">
      <w:pPr>
        <w:pStyle w:val="2"/>
        <w:rPr>
          <w:shd w:val="clear" w:color="auto" w:fill="FFFFFF"/>
        </w:rPr>
      </w:pPr>
      <w:r>
        <w:rPr>
          <w:rFonts w:hint="eastAsia"/>
          <w:shd w:val="clear" w:color="auto" w:fill="FFFFFF"/>
        </w:rPr>
        <w:t>3</w:t>
      </w:r>
      <w:r w:rsidR="00793329" w:rsidRPr="00AF0537">
        <w:rPr>
          <w:rFonts w:hint="eastAsia"/>
          <w:shd w:val="clear" w:color="auto" w:fill="FFFFFF"/>
        </w:rPr>
        <w:t>算法描述</w:t>
      </w:r>
    </w:p>
    <w:p w14:paraId="52A5560C" w14:textId="39B68414" w:rsidR="00AF0537" w:rsidRPr="00AF0537" w:rsidRDefault="00AF0537" w:rsidP="00AF0537">
      <w:pPr>
        <w:pStyle w:val="a9"/>
        <w:widowControl/>
        <w:numPr>
          <w:ilvl w:val="0"/>
          <w:numId w:val="3"/>
        </w:numPr>
        <w:ind w:firstLineChars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多项式的存储</w:t>
      </w:r>
    </w:p>
    <w:p w14:paraId="5B3122E6" w14:textId="214E7857" w:rsidR="002638F8" w:rsidRDefault="002638F8" w:rsidP="002638F8">
      <w:pPr>
        <w:widowControl/>
        <w:ind w:firstLineChars="200" w:firstLine="482"/>
        <w:jc w:val="left"/>
        <w:rPr>
          <w:rFonts w:ascii="宋体" w:eastAsia="宋体" w:hAnsi="微软雅黑" w:cs="宋体"/>
          <w:b/>
          <w:bCs/>
          <w:color w:val="4F4F4F"/>
          <w:kern w:val="0"/>
          <w:sz w:val="24"/>
          <w:szCs w:val="24"/>
          <w:shd w:val="clear" w:color="auto" w:fill="FFFFFF"/>
        </w:rPr>
      </w:pPr>
      <w:r w:rsidRPr="002638F8">
        <w:rPr>
          <w:rFonts w:ascii="宋体" w:eastAsia="宋体" w:hAnsi="微软雅黑" w:cs="宋体" w:hint="eastAsia"/>
          <w:b/>
          <w:bCs/>
          <w:color w:val="4F4F4F"/>
          <w:kern w:val="0"/>
          <w:sz w:val="24"/>
          <w:szCs w:val="24"/>
          <w:shd w:val="clear" w:color="auto" w:fill="FFFFFF"/>
        </w:rPr>
        <w:t>链表存储</w:t>
      </w:r>
    </w:p>
    <w:p w14:paraId="5A6B64E4" w14:textId="64362454" w:rsidR="002638F8" w:rsidRPr="002638F8" w:rsidRDefault="002638F8" w:rsidP="002638F8">
      <w:pPr>
        <w:widowControl/>
        <w:ind w:firstLineChars="200" w:firstLine="480"/>
        <w:jc w:val="left"/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</w:pPr>
      <w:r w:rsidRPr="00E21B6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以下是定义链表的方法</w:t>
      </w:r>
    </w:p>
    <w:p w14:paraId="086890DC" w14:textId="35E52EC5" w:rsidR="002638F8" w:rsidRDefault="00C203C9" w:rsidP="00C203C9">
      <w:pPr>
        <w:widowControl/>
        <w:ind w:firstLineChars="200" w:firstLine="420"/>
        <w:jc w:val="center"/>
        <w:rPr>
          <w:rFonts w:ascii="宋体" w:eastAsia="宋体" w:hAnsi="微软雅黑" w:cs="宋体"/>
          <w:b/>
          <w:bCs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2174B950" wp14:editId="7A2C34D5">
            <wp:extent cx="2505159" cy="3959768"/>
            <wp:effectExtent l="0" t="0" r="0" b="3175"/>
            <wp:docPr id="8" name="图片 8" descr="屏幕上有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屏幕上有字&#10;&#10;描述已自动生成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21083" cy="3984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0036C" w14:textId="3E2F199B" w:rsidR="00D676DC" w:rsidRDefault="00D676DC" w:rsidP="00D676DC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D676DC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每个节点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存着三个数字，coef指的是系数，exp指的是指数</w:t>
      </w:r>
      <w:r w:rsidR="002F17BF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，next为指向下一个节点的指针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。</w:t>
      </w:r>
    </w:p>
    <w:p w14:paraId="2FF61CF0" w14:textId="64335149" w:rsidR="002F17BF" w:rsidRDefault="002F17BF" w:rsidP="00D676DC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对于链表，存在一个表头指针，指向了第一个Node。</w:t>
      </w:r>
    </w:p>
    <w:p w14:paraId="3A591F40" w14:textId="00F9C924" w:rsidR="002F17BF" w:rsidRPr="002F17BF" w:rsidRDefault="002F17BF" w:rsidP="002F17BF">
      <w:pPr>
        <w:widowControl/>
        <w:ind w:firstLineChars="200" w:firstLine="480"/>
        <w:jc w:val="left"/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链表下还有两个函数，一个是printLink返回链表的所有值，还有一个add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node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,作用为添加一个节点到链表最后。</w:t>
      </w:r>
    </w:p>
    <w:p w14:paraId="10949099" w14:textId="5FD50ACB" w:rsidR="007A70D8" w:rsidRDefault="007A70D8" w:rsidP="007A70D8">
      <w:pPr>
        <w:widowControl/>
        <w:ind w:firstLineChars="200" w:firstLine="482"/>
        <w:jc w:val="left"/>
        <w:rPr>
          <w:rFonts w:ascii="宋体" w:eastAsia="宋体" w:hAnsi="微软雅黑" w:cs="宋体"/>
          <w:b/>
          <w:bCs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b/>
          <w:bCs/>
          <w:color w:val="4F4F4F"/>
          <w:kern w:val="0"/>
          <w:sz w:val="24"/>
          <w:szCs w:val="24"/>
          <w:shd w:val="clear" w:color="auto" w:fill="FFFFFF"/>
        </w:rPr>
        <w:t>列表方法</w:t>
      </w:r>
    </w:p>
    <w:p w14:paraId="29142B1E" w14:textId="3867685B" w:rsidR="000C4BCF" w:rsidRDefault="007A70D8" w:rsidP="000C4BCF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7A70D8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对于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列表的储存形式，我采用了</w:t>
      </w:r>
      <w:r w:rsidR="000C4BCF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列表的嵌套方式定义，例如</w:t>
      </w:r>
    </w:p>
    <w:p w14:paraId="721B43C5" w14:textId="39CE3B15" w:rsidR="000C4BCF" w:rsidRDefault="000C4BCF" w:rsidP="000C4BCF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[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[1,3],[2,2],[3,1],[1,0]]</w:t>
      </w:r>
    </w:p>
    <w:p w14:paraId="7F1F4ADF" w14:textId="4312737C" w:rsidR="000C4BCF" w:rsidRPr="007A70D8" w:rsidRDefault="000C4BCF" w:rsidP="00D676DC">
      <w:pPr>
        <w:widowControl/>
        <w:ind w:firstLineChars="200" w:firstLine="480"/>
        <w:jc w:val="left"/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表示</w:t>
      </w:r>
      <w:r w:rsidRPr="000C4BCF">
        <w:rPr>
          <w:rFonts w:ascii="宋体" w:eastAsia="宋体" w:hAnsi="微软雅黑" w:cs="宋体"/>
          <w:color w:val="4F4F4F"/>
          <w:kern w:val="0"/>
          <w:position w:val="-6"/>
          <w:sz w:val="24"/>
          <w:szCs w:val="24"/>
          <w:shd w:val="clear" w:color="auto" w:fill="FFFFFF"/>
        </w:rPr>
        <w:object w:dxaOrig="1460" w:dyaOrig="320" w14:anchorId="7AC049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72.75pt;height:15.75pt" o:ole="">
            <v:imagedata r:id="rId14" o:title=""/>
          </v:shape>
          <o:OLEObject Type="Embed" ProgID="Equation.DSMT4" ShapeID="_x0000_i1030" DrawAspect="Content" ObjectID="_1712393217" r:id="rId15"/>
        </w:object>
      </w:r>
    </w:p>
    <w:p w14:paraId="2F2AD627" w14:textId="3AAD8CDD" w:rsidR="008930D5" w:rsidRDefault="00AF0537" w:rsidP="008930D5">
      <w:pPr>
        <w:pStyle w:val="a9"/>
        <w:widowControl/>
        <w:numPr>
          <w:ilvl w:val="0"/>
          <w:numId w:val="3"/>
        </w:numPr>
        <w:ind w:firstLineChars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 w:rsidRPr="00AF0537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多项式的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建立</w:t>
      </w:r>
    </w:p>
    <w:p w14:paraId="2F01D673" w14:textId="480438A6" w:rsidR="008930D5" w:rsidRDefault="00643D9A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建立</w:t>
      </w:r>
      <w:r w:rsidR="008930D5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多项式时，</w:t>
      </w:r>
      <w:r w:rsidR="00B07445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可以要求按照降幂</w:t>
      </w:r>
      <w:r w:rsidR="00A06B4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（或升幂）</w:t>
      </w:r>
      <w:r w:rsidR="00B07445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输入数据。</w:t>
      </w:r>
    </w:p>
    <w:p w14:paraId="725F7933" w14:textId="68C17742" w:rsidR="00C2690D" w:rsidRDefault="00C2690D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对于一元多项式的建立，我规定输入格式为将系数和指数依次输入（不限制降幂或升幂）</w:t>
      </w:r>
    </w:p>
    <w:p w14:paraId="6109203A" w14:textId="130A0065" w:rsidR="00456BA8" w:rsidRDefault="008F0B15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首先我把输入进行分隔</w:t>
      </w:r>
    </w:p>
    <w:p w14:paraId="01BDE365" w14:textId="78E5B6BA" w:rsidR="008F0B15" w:rsidRDefault="008F0B15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679DB3D5" wp14:editId="24B613DE">
            <wp:extent cx="5274310" cy="295910"/>
            <wp:effectExtent l="0" t="0" r="2540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5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FF0D0" w14:textId="03F2AA45" w:rsidR="008F0B15" w:rsidRDefault="008F0B15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然后将其先储存为</w:t>
      </w:r>
      <w:r w:rsidR="002A2670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列表的形式</w:t>
      </w:r>
    </w:p>
    <w:p w14:paraId="0F7ACABF" w14:textId="7FC95115" w:rsidR="002A2670" w:rsidRDefault="002A2670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171E20C7" wp14:editId="529607AE">
            <wp:extent cx="5274310" cy="238760"/>
            <wp:effectExtent l="0" t="0" r="2540" b="889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899A6" w14:textId="5CC37F57" w:rsidR="00894574" w:rsidRDefault="00894574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这里我们对数据进行了</w:t>
      </w:r>
      <w:r w:rsidR="00C41F8B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排序</w:t>
      </w:r>
    </w:p>
    <w:p w14:paraId="52F91069" w14:textId="497DDDC7" w:rsidR="00C41F8B" w:rsidRDefault="00C41F8B" w:rsidP="00C2690D">
      <w:pPr>
        <w:widowControl/>
        <w:ind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09AE3981" wp14:editId="701AFD75">
            <wp:extent cx="3091759" cy="1557725"/>
            <wp:effectExtent l="0" t="0" r="0" b="4445"/>
            <wp:docPr id="12" name="图片 12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文本&#10;&#10;描述已自动生成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91759" cy="155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1F1C2" w14:textId="11C25912" w:rsidR="00E96F30" w:rsidRPr="00C2690D" w:rsidRDefault="00E96F30" w:rsidP="00C2690D">
      <w:pPr>
        <w:widowControl/>
        <w:ind w:firstLine="480"/>
        <w:jc w:val="left"/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排序之后的多项式为一个按照降幂形式</w:t>
      </w:r>
      <w:r w:rsidR="00DB242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的列表储存。</w:t>
      </w:r>
    </w:p>
    <w:p w14:paraId="01D048CE" w14:textId="1E8F081A" w:rsidR="00AF0537" w:rsidRDefault="008930D5" w:rsidP="00AF0537">
      <w:pPr>
        <w:pStyle w:val="a9"/>
        <w:widowControl/>
        <w:numPr>
          <w:ilvl w:val="0"/>
          <w:numId w:val="3"/>
        </w:numPr>
        <w:ind w:firstLineChars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多项式的加法</w:t>
      </w:r>
    </w:p>
    <w:p w14:paraId="0DA881A3" w14:textId="1B75921A" w:rsidR="008930D5" w:rsidRDefault="008930D5" w:rsidP="008930D5">
      <w:pPr>
        <w:widowControl/>
        <w:ind w:firstLineChars="200" w:firstLine="48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两个多项式进行加法运算时，会涉及到把一个多项式的节点数据插入到另一个多项式中，要考虑是否会破坏原来多项式的结构。即进行加法运算后，原来的多项式是否还要保存？分析教材中加法运算算法，对原来多项式是否有影响？</w:t>
      </w:r>
    </w:p>
    <w:p w14:paraId="266F4124" w14:textId="38361F2E" w:rsidR="00AF0537" w:rsidRPr="00AF0537" w:rsidRDefault="00CC1D59" w:rsidP="00643D9A">
      <w:pPr>
        <w:pStyle w:val="2"/>
        <w:rPr>
          <w:shd w:val="clear" w:color="auto" w:fill="FFFFFF"/>
        </w:rPr>
      </w:pPr>
      <w:r>
        <w:rPr>
          <w:rFonts w:hint="eastAsia"/>
          <w:shd w:val="clear" w:color="auto" w:fill="FFFFFF"/>
        </w:rPr>
        <w:t>4</w:t>
      </w:r>
      <w:r w:rsidR="00AF0537" w:rsidRPr="00AF0537">
        <w:rPr>
          <w:rFonts w:hint="eastAsia"/>
          <w:shd w:val="clear" w:color="auto" w:fill="FFFFFF"/>
        </w:rPr>
        <w:t>算法的扩展思考</w:t>
      </w:r>
    </w:p>
    <w:p w14:paraId="3A81238C" w14:textId="37A99471" w:rsidR="00F105C5" w:rsidRDefault="00643D9A" w:rsidP="00F105C5">
      <w:pPr>
        <w:pStyle w:val="a9"/>
        <w:widowControl/>
        <w:numPr>
          <w:ilvl w:val="0"/>
          <w:numId w:val="7"/>
        </w:numPr>
        <w:ind w:firstLineChars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</w:t>
      </w:r>
      <w:r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多项式的</w:t>
      </w:r>
      <w:r w:rsidR="0048476C" w:rsidRP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乘法运算，算法如何设计？</w:t>
      </w:r>
    </w:p>
    <w:p w14:paraId="7FB07F66" w14:textId="4D2F759B" w:rsidR="00AA5DCC" w:rsidRDefault="00002791" w:rsidP="00AA5DCC">
      <w:pPr>
        <w:pStyle w:val="a9"/>
        <w:widowControl/>
        <w:ind w:left="72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采用遍历的形式，让式子1和式子2的每一项分别</w:t>
      </w:r>
      <w:r w:rsidR="002701A5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相乘，然后存到一个新的列表里，相乘完之后，再对这个列表里的数据进行去重（将指数一样的相加），</w:t>
      </w:r>
      <w:r w:rsidR="003F1B94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去除0，最后返回一个处理好的用列表形式存的多项式</w:t>
      </w:r>
    </w:p>
    <w:p w14:paraId="30BFAB41" w14:textId="05461BD7" w:rsidR="002C7D15" w:rsidRPr="00F105C5" w:rsidRDefault="002C7D15" w:rsidP="00AA5DCC">
      <w:pPr>
        <w:pStyle w:val="a9"/>
        <w:widowControl/>
        <w:ind w:left="720" w:firstLineChars="0" w:firstLine="0"/>
        <w:jc w:val="left"/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31F6574A" wp14:editId="7D190FA6">
            <wp:extent cx="5274310" cy="5060950"/>
            <wp:effectExtent l="0" t="0" r="2540" b="6350"/>
            <wp:docPr id="13" name="图片 13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文本&#10;&#10;描述已自动生成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6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DA6CC7D" wp14:editId="090E9290">
            <wp:extent cx="5274310" cy="3324225"/>
            <wp:effectExtent l="0" t="0" r="2540" b="9525"/>
            <wp:docPr id="14" name="图片 14" descr="屏幕上有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屏幕上有字&#10;&#10;描述已自动生成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2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8878C" w14:textId="78D98FC1" w:rsidR="00643D9A" w:rsidRDefault="00643D9A" w:rsidP="00FE1E87">
      <w:pPr>
        <w:pStyle w:val="a9"/>
        <w:widowControl/>
        <w:numPr>
          <w:ilvl w:val="0"/>
          <w:numId w:val="7"/>
        </w:numPr>
        <w:ind w:firstLineChars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一元多项式的除法运算，算法如何设计？</w:t>
      </w:r>
    </w:p>
    <w:p w14:paraId="3010354D" w14:textId="6528F9B2" w:rsidR="00FE1E87" w:rsidRDefault="00FE1E87" w:rsidP="00FE1E87">
      <w:pPr>
        <w:pStyle w:val="a9"/>
        <w:widowControl/>
        <w:ind w:left="720" w:firstLineChars="0" w:firstLine="0"/>
        <w:jc w:val="left"/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lastRenderedPageBreak/>
        <w:t>除法使用多项式逆元为好，由于代码过于冗长，这里只讲解过程</w:t>
      </w:r>
      <w:r w:rsidR="000769CF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。</w:t>
      </w:r>
    </w:p>
    <w:p w14:paraId="3ABFBD07" w14:textId="2A82BFBD" w:rsidR="00CC1D59" w:rsidRPr="00CC1D59" w:rsidRDefault="00643D9A" w:rsidP="00CC1D59">
      <w:pPr>
        <w:pStyle w:val="a9"/>
        <w:widowControl/>
        <w:ind w:left="360" w:firstLineChars="0" w:firstLine="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(</w:t>
      </w:r>
      <w:r w:rsidR="000F21D8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3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)</w:t>
      </w:r>
      <w:r w:rsidR="00CC1D59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多元多项式的加减</w:t>
      </w:r>
      <w:r w:rsidR="00B07445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法</w:t>
      </w:r>
      <w:r w:rsidR="00CC1D59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运算，数据结构和算法怎样设计？</w:t>
      </w:r>
    </w:p>
    <w:p w14:paraId="017ABC43" w14:textId="327197F7" w:rsidR="003C06DE" w:rsidRDefault="00643D9A" w:rsidP="00A06B4A">
      <w:pPr>
        <w:pStyle w:val="2"/>
        <w:rPr>
          <w:shd w:val="clear" w:color="auto" w:fill="FFFFFF"/>
        </w:rPr>
      </w:pPr>
      <w:r>
        <w:rPr>
          <w:shd w:val="clear" w:color="auto" w:fill="FFFFFF"/>
        </w:rPr>
        <w:t>5</w:t>
      </w:r>
      <w:r w:rsidR="00A06B4A">
        <w:rPr>
          <w:rFonts w:hint="eastAsia"/>
          <w:shd w:val="clear" w:color="auto" w:fill="FFFFFF"/>
        </w:rPr>
        <w:t>验证</w:t>
      </w:r>
      <w:r w:rsidR="003C06DE">
        <w:rPr>
          <w:rFonts w:hint="eastAsia"/>
          <w:shd w:val="clear" w:color="auto" w:fill="FFFFFF"/>
        </w:rPr>
        <w:t>算法</w:t>
      </w:r>
      <w:r w:rsidR="00A06B4A">
        <w:rPr>
          <w:rFonts w:hint="eastAsia"/>
          <w:shd w:val="clear" w:color="auto" w:fill="FFFFFF"/>
        </w:rPr>
        <w:t>对</w:t>
      </w:r>
      <w:r>
        <w:rPr>
          <w:rFonts w:hint="eastAsia"/>
          <w:shd w:val="clear" w:color="auto" w:fill="FFFFFF"/>
        </w:rPr>
        <w:t>测试用例</w:t>
      </w:r>
      <w:r w:rsidR="00A06B4A">
        <w:rPr>
          <w:rFonts w:hint="eastAsia"/>
          <w:shd w:val="clear" w:color="auto" w:fill="FFFFFF"/>
        </w:rPr>
        <w:t>的</w:t>
      </w:r>
      <w:r>
        <w:rPr>
          <w:rFonts w:hint="eastAsia"/>
          <w:shd w:val="clear" w:color="auto" w:fill="FFFFFF"/>
        </w:rPr>
        <w:t>操作</w:t>
      </w:r>
      <w:r w:rsidR="00A06B4A">
        <w:rPr>
          <w:rFonts w:hint="eastAsia"/>
          <w:shd w:val="clear" w:color="auto" w:fill="FFFFFF"/>
        </w:rPr>
        <w:t>步骤</w:t>
      </w:r>
    </w:p>
    <w:p w14:paraId="2B3C1229" w14:textId="7B6F40C5" w:rsidR="003C06DE" w:rsidRPr="00AF0537" w:rsidRDefault="003C06DE" w:rsidP="003C06DE">
      <w:pPr>
        <w:widowControl/>
        <w:ind w:left="360"/>
        <w:jc w:val="left"/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</w:pP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以</w:t>
      </w:r>
      <w:r w:rsidRPr="003C06DE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a(x)=x</w:t>
      </w:r>
      <w:r w:rsidRPr="003C06DE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^</w:t>
      </w:r>
      <w:r w:rsidRPr="003C06DE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4+x^2+1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、</w:t>
      </w:r>
      <w:r w:rsidRPr="00AF0537"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b(x)=x^5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+x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^3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-x</w:t>
      </w:r>
      <w:r>
        <w:rPr>
          <w:rFonts w:ascii="宋体" w:eastAsia="宋体" w:hAnsi="微软雅黑" w:cs="宋体"/>
          <w:color w:val="4F4F4F"/>
          <w:kern w:val="0"/>
          <w:sz w:val="24"/>
          <w:szCs w:val="24"/>
          <w:shd w:val="clear" w:color="auto" w:fill="FFFFFF"/>
        </w:rPr>
        <w:t>^2+1</w:t>
      </w:r>
      <w:r w:rsid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的加法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为例，说明算法</w:t>
      </w:r>
      <w:r w:rsidR="00643D9A"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操作</w:t>
      </w:r>
      <w:r>
        <w:rPr>
          <w:rFonts w:ascii="宋体" w:eastAsia="宋体" w:hAnsi="微软雅黑" w:cs="宋体" w:hint="eastAsia"/>
          <w:color w:val="4F4F4F"/>
          <w:kern w:val="0"/>
          <w:sz w:val="24"/>
          <w:szCs w:val="24"/>
          <w:shd w:val="clear" w:color="auto" w:fill="FFFFFF"/>
        </w:rPr>
        <w:t>的步骤。</w:t>
      </w:r>
    </w:p>
    <w:p w14:paraId="447EF623" w14:textId="750BD63F" w:rsidR="003C06DE" w:rsidRPr="003C06DE" w:rsidRDefault="005B5AB7" w:rsidP="005B5AB7">
      <w:pPr>
        <w:jc w:val="center"/>
      </w:pPr>
      <w:r>
        <w:rPr>
          <w:noProof/>
        </w:rPr>
        <w:drawing>
          <wp:inline distT="0" distB="0" distL="0" distR="0" wp14:anchorId="6227134A" wp14:editId="5522C110">
            <wp:extent cx="5274310" cy="1196340"/>
            <wp:effectExtent l="0" t="0" r="2540" b="3810"/>
            <wp:docPr id="1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文本&#10;&#10;描述已自动生成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9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C06DE" w:rsidRPr="003C06D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C7986A" w14:textId="77777777" w:rsidR="000A5761" w:rsidRDefault="000A5761" w:rsidP="00D14BAA">
      <w:r>
        <w:separator/>
      </w:r>
    </w:p>
  </w:endnote>
  <w:endnote w:type="continuationSeparator" w:id="0">
    <w:p w14:paraId="45F9D331" w14:textId="77777777" w:rsidR="000A5761" w:rsidRDefault="000A5761" w:rsidP="00D14B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5F1E6E" w14:textId="77777777" w:rsidR="000A5761" w:rsidRDefault="000A5761" w:rsidP="00D14BAA">
      <w:r>
        <w:separator/>
      </w:r>
    </w:p>
  </w:footnote>
  <w:footnote w:type="continuationSeparator" w:id="0">
    <w:p w14:paraId="71CFF2EF" w14:textId="77777777" w:rsidR="000A5761" w:rsidRDefault="000A5761" w:rsidP="00D14B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E30735"/>
    <w:multiLevelType w:val="multilevel"/>
    <w:tmpl w:val="5C64C8EC"/>
    <w:lvl w:ilvl="0">
      <w:start w:val="3"/>
      <w:numFmt w:val="decimal"/>
      <w:lvlText w:val="%1"/>
      <w:lvlJc w:val="left"/>
      <w:pPr>
        <w:ind w:left="410" w:hanging="41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10" w:hanging="41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3A90785F"/>
    <w:multiLevelType w:val="multilevel"/>
    <w:tmpl w:val="47456AA8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3EC2580F"/>
    <w:multiLevelType w:val="multilevel"/>
    <w:tmpl w:val="3EC2580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7456AA8"/>
    <w:multiLevelType w:val="multilevel"/>
    <w:tmpl w:val="47456AA8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60A618C8"/>
    <w:multiLevelType w:val="hybridMultilevel"/>
    <w:tmpl w:val="3F90E86A"/>
    <w:lvl w:ilvl="0" w:tplc="E910CD0A">
      <w:start w:val="1"/>
      <w:numFmt w:val="decimal"/>
      <w:lvlText w:val="（%1）"/>
      <w:lvlJc w:val="left"/>
      <w:pPr>
        <w:ind w:left="108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6A2A0833"/>
    <w:multiLevelType w:val="hybridMultilevel"/>
    <w:tmpl w:val="F3D0FA00"/>
    <w:lvl w:ilvl="0" w:tplc="1E4250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8286A6A"/>
    <w:multiLevelType w:val="hybridMultilevel"/>
    <w:tmpl w:val="1FE87C10"/>
    <w:lvl w:ilvl="0" w:tplc="26BE968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1669286452">
    <w:abstractNumId w:val="2"/>
  </w:num>
  <w:num w:numId="2" w16cid:durableId="2114551623">
    <w:abstractNumId w:val="3"/>
  </w:num>
  <w:num w:numId="3" w16cid:durableId="427308037">
    <w:abstractNumId w:val="4"/>
  </w:num>
  <w:num w:numId="4" w16cid:durableId="1191064821">
    <w:abstractNumId w:val="1"/>
  </w:num>
  <w:num w:numId="5" w16cid:durableId="1174418925">
    <w:abstractNumId w:val="0"/>
  </w:num>
  <w:num w:numId="6" w16cid:durableId="1414205745">
    <w:abstractNumId w:val="5"/>
  </w:num>
  <w:num w:numId="7" w16cid:durableId="46983437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F2BC0"/>
    <w:rsid w:val="00002791"/>
    <w:rsid w:val="00015144"/>
    <w:rsid w:val="000227AC"/>
    <w:rsid w:val="00064CE2"/>
    <w:rsid w:val="000769CF"/>
    <w:rsid w:val="000A5761"/>
    <w:rsid w:val="000C4BCF"/>
    <w:rsid w:val="000F21D8"/>
    <w:rsid w:val="001909A4"/>
    <w:rsid w:val="001D7DA8"/>
    <w:rsid w:val="001E4875"/>
    <w:rsid w:val="00256EAC"/>
    <w:rsid w:val="002638F8"/>
    <w:rsid w:val="002701A5"/>
    <w:rsid w:val="002A2670"/>
    <w:rsid w:val="002B25C2"/>
    <w:rsid w:val="002C7D15"/>
    <w:rsid w:val="002F17BF"/>
    <w:rsid w:val="00303B62"/>
    <w:rsid w:val="00356B4B"/>
    <w:rsid w:val="00374D7D"/>
    <w:rsid w:val="003B537D"/>
    <w:rsid w:val="003C06DE"/>
    <w:rsid w:val="003D3DC4"/>
    <w:rsid w:val="003F1B94"/>
    <w:rsid w:val="0043497F"/>
    <w:rsid w:val="00456BA8"/>
    <w:rsid w:val="0048476C"/>
    <w:rsid w:val="004F40D7"/>
    <w:rsid w:val="00505679"/>
    <w:rsid w:val="00590591"/>
    <w:rsid w:val="005B5AB7"/>
    <w:rsid w:val="005E303D"/>
    <w:rsid w:val="006075B2"/>
    <w:rsid w:val="00621C9A"/>
    <w:rsid w:val="00643D9A"/>
    <w:rsid w:val="006D3098"/>
    <w:rsid w:val="006F2BC0"/>
    <w:rsid w:val="00703024"/>
    <w:rsid w:val="00792727"/>
    <w:rsid w:val="00793329"/>
    <w:rsid w:val="007A70D8"/>
    <w:rsid w:val="00865852"/>
    <w:rsid w:val="008930D5"/>
    <w:rsid w:val="00894574"/>
    <w:rsid w:val="008F0B15"/>
    <w:rsid w:val="009C0B63"/>
    <w:rsid w:val="009E0366"/>
    <w:rsid w:val="009F2B29"/>
    <w:rsid w:val="00A06B4A"/>
    <w:rsid w:val="00A659AE"/>
    <w:rsid w:val="00AA5DCC"/>
    <w:rsid w:val="00AF0537"/>
    <w:rsid w:val="00B07445"/>
    <w:rsid w:val="00B42D21"/>
    <w:rsid w:val="00B754EE"/>
    <w:rsid w:val="00BB3323"/>
    <w:rsid w:val="00BE0416"/>
    <w:rsid w:val="00C01C57"/>
    <w:rsid w:val="00C10FF6"/>
    <w:rsid w:val="00C203C9"/>
    <w:rsid w:val="00C2690D"/>
    <w:rsid w:val="00C41F8B"/>
    <w:rsid w:val="00C604BF"/>
    <w:rsid w:val="00CC1D59"/>
    <w:rsid w:val="00D04226"/>
    <w:rsid w:val="00D122C4"/>
    <w:rsid w:val="00D14BAA"/>
    <w:rsid w:val="00D40E67"/>
    <w:rsid w:val="00D676DC"/>
    <w:rsid w:val="00DB242A"/>
    <w:rsid w:val="00E14D24"/>
    <w:rsid w:val="00E21B6A"/>
    <w:rsid w:val="00E255B7"/>
    <w:rsid w:val="00E96F30"/>
    <w:rsid w:val="00EA1454"/>
    <w:rsid w:val="00F105C5"/>
    <w:rsid w:val="00FB1FA2"/>
    <w:rsid w:val="00FE1E87"/>
    <w:rsid w:val="00FF463B"/>
    <w:rsid w:val="654A7C4F"/>
    <w:rsid w:val="6D464608"/>
    <w:rsid w:val="74FB02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91B0265"/>
  <w15:docId w15:val="{510FC598-66E4-4C67-9DAA-66F0651C34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3C06D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C06D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3C06D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3C06DE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3C06DE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3C06DE"/>
    <w:rPr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031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272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4084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955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64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6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250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120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9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67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193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924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63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344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836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88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92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15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691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908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82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855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16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5</TotalTime>
  <Pages>6</Pages>
  <Words>173</Words>
  <Characters>989</Characters>
  <Application>Microsoft Office Word</Application>
  <DocSecurity>0</DocSecurity>
  <Lines>8</Lines>
  <Paragraphs>2</Paragraphs>
  <ScaleCrop>false</ScaleCrop>
  <Company>Microsoft</Company>
  <LinksUpToDate>false</LinksUpToDate>
  <CharactersWithSpaces>11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ang TianYi</cp:lastModifiedBy>
  <cp:revision>49</cp:revision>
  <dcterms:created xsi:type="dcterms:W3CDTF">2019-09-26T02:27:00Z</dcterms:created>
  <dcterms:modified xsi:type="dcterms:W3CDTF">2022-04-25T0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  <property fmtid="{D5CDD505-2E9C-101B-9397-08002B2CF9AE}" pid="3" name="MTWinEqns">
    <vt:bool>true</vt:bool>
  </property>
</Properties>
</file>